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933982" w:rsidRDefault="00EC7229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D2BEE" w:rsidRPr="00933982">
        <w:t>Name _______________________</w:t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</w:t>
      </w:r>
      <w:r w:rsidR="00BD2BEE" w:rsidRPr="00933982">
        <w:t>__</w:t>
      </w:r>
    </w:p>
    <w:p w:rsidR="00BD2BEE" w:rsidRDefault="00A23BCC">
      <w:r>
        <w:t>Lesson 4-3</w:t>
      </w:r>
      <w:r w:rsidR="00BD2BEE" w:rsidRPr="00933982">
        <w:t xml:space="preserve">: </w:t>
      </w:r>
      <w:r w:rsidR="00322DB6" w:rsidRPr="00EC7229">
        <w:rPr>
          <w:i/>
        </w:rPr>
        <w:t>Sum &amp; Difference Formulas for Cosine</w:t>
      </w:r>
      <w:r w:rsidR="00322DB6" w:rsidRPr="00933982">
        <w:tab/>
      </w:r>
      <w:r w:rsidR="00933982" w:rsidRPr="00933982">
        <w:tab/>
      </w:r>
      <w:r w:rsidR="00BD2BEE" w:rsidRPr="00933982">
        <w:t>Date __________</w:t>
      </w:r>
      <w:r w:rsidR="00EC7229">
        <w:t>_______</w:t>
      </w:r>
      <w:r w:rsidR="00BD2BEE" w:rsidRPr="00933982">
        <w:t>____________</w:t>
      </w:r>
    </w:p>
    <w:p w:rsidR="00EC7229" w:rsidRPr="00EC7229" w:rsidRDefault="00EC7229">
      <w:pPr>
        <w:rPr>
          <w:sz w:val="12"/>
        </w:rPr>
      </w:pPr>
    </w:p>
    <w:p w:rsidR="00EC7229" w:rsidRPr="00933982" w:rsidRDefault="00EC7229">
      <w:r>
        <w:t>Learning Goal:</w:t>
      </w:r>
    </w:p>
    <w:p w:rsidR="00BD2BEE" w:rsidRPr="0035166E" w:rsidRDefault="00BD2BEE">
      <w:pPr>
        <w:rPr>
          <w:sz w:val="16"/>
          <w:szCs w:val="16"/>
        </w:rPr>
      </w:pPr>
    </w:p>
    <w:p w:rsidR="00C4023B" w:rsidRDefault="000F346D" w:rsidP="00EC7229">
      <w:pPr>
        <w:pStyle w:val="ListParagraph"/>
        <w:numPr>
          <w:ilvl w:val="0"/>
          <w:numId w:val="3"/>
        </w:numPr>
        <w:spacing w:line="240" w:lineRule="atLeast"/>
        <w:rPr>
          <w:i/>
        </w:rPr>
      </w:pPr>
      <w:r w:rsidRPr="00EC7229">
        <w:rPr>
          <w:i/>
        </w:rPr>
        <w:t>I can, without a calculator, use trigonometric identities such as angle addition/subtraction and double angle formulas, to express values of trigonometric functions in terms of rational numbers and radicals.</w:t>
      </w:r>
    </w:p>
    <w:p w:rsidR="00EC7229" w:rsidRPr="00EC7229" w:rsidRDefault="00EC7229" w:rsidP="00EC7229">
      <w:pPr>
        <w:pStyle w:val="ListParagraph"/>
        <w:spacing w:line="240" w:lineRule="atLeast"/>
        <w:rPr>
          <w:i/>
          <w:sz w:val="16"/>
        </w:rPr>
      </w:pPr>
    </w:p>
    <w:p w:rsidR="00D85F61" w:rsidRPr="00933982" w:rsidRDefault="00C4023B">
      <w:r w:rsidRPr="00933982">
        <w:t>I.</w:t>
      </w:r>
      <w:r w:rsidRPr="00933982">
        <w:rPr>
          <w:b/>
        </w:rPr>
        <w:t xml:space="preserve">  </w:t>
      </w:r>
      <w:r w:rsidR="00D85F61" w:rsidRPr="00933982">
        <w:rPr>
          <w:b/>
        </w:rPr>
        <w:t>Evaluate the following</w:t>
      </w:r>
      <w:r w:rsidRPr="00933982">
        <w:rPr>
          <w:b/>
        </w:rPr>
        <w:t xml:space="preserve"> with your calculator to 4 decimal places:   </w:t>
      </w:r>
      <w:r w:rsidRPr="00933982">
        <w:t>cos 105° ≈ __________</w:t>
      </w:r>
    </w:p>
    <w:p w:rsidR="00C4023B" w:rsidRDefault="00C4023B">
      <w:r w:rsidRPr="00933982">
        <w:tab/>
        <w:t xml:space="preserve">The problem is that this is not an exact value because </w:t>
      </w:r>
      <w:r w:rsidRPr="00933982">
        <w:rPr>
          <w:b/>
        </w:rPr>
        <w:t>cos 105°</w:t>
      </w:r>
      <w:r w:rsidRPr="00933982">
        <w:t xml:space="preserve"> is an irrational number.</w:t>
      </w:r>
    </w:p>
    <w:p w:rsidR="00EC7229" w:rsidRPr="00EC7229" w:rsidRDefault="00EC7229">
      <w:pPr>
        <w:rPr>
          <w:sz w:val="12"/>
        </w:rPr>
      </w:pPr>
    </w:p>
    <w:p w:rsidR="00D85F61" w:rsidRPr="00933982" w:rsidRDefault="00C4023B">
      <w:r w:rsidRPr="00933982">
        <w:rPr>
          <w:b/>
        </w:rPr>
        <w:tab/>
      </w:r>
      <w:r w:rsidRPr="00933982">
        <w:t xml:space="preserve">The following formulas will enable you to calculate the exact value of </w:t>
      </w:r>
      <w:r w:rsidRPr="00933982">
        <w:rPr>
          <w:b/>
        </w:rPr>
        <w:t>cos 105°</w:t>
      </w:r>
      <w:r w:rsidRPr="00933982">
        <w:t>.</w:t>
      </w:r>
    </w:p>
    <w:p w:rsidR="00D85F61" w:rsidRPr="0035166E" w:rsidRDefault="00D85F61">
      <w:pPr>
        <w:rPr>
          <w:sz w:val="16"/>
          <w:szCs w:val="16"/>
        </w:rPr>
      </w:pPr>
      <w:r w:rsidRPr="00933982">
        <w:tab/>
      </w:r>
      <w:r w:rsidRPr="00933982">
        <w:tab/>
      </w:r>
      <w:r w:rsidRPr="00EC7229">
        <w:rPr>
          <w:sz w:val="12"/>
          <w:szCs w:val="16"/>
        </w:rPr>
        <w:tab/>
      </w:r>
      <w:r w:rsidRPr="00EC7229">
        <w:rPr>
          <w:sz w:val="12"/>
          <w:szCs w:val="16"/>
        </w:rPr>
        <w:tab/>
      </w:r>
      <w:r w:rsidRPr="00EC7229">
        <w:rPr>
          <w:sz w:val="12"/>
          <w:szCs w:val="16"/>
        </w:rPr>
        <w:tab/>
      </w:r>
      <w:r w:rsidRPr="00EC7229">
        <w:rPr>
          <w:sz w:val="12"/>
          <w:szCs w:val="16"/>
        </w:rPr>
        <w:tab/>
        <w:t xml:space="preserve"> </w:t>
      </w:r>
    </w:p>
    <w:p w:rsidR="00F114AF" w:rsidRDefault="00BD3884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 w:rsidRPr="00BD3884">
        <w:rPr>
          <w:b/>
          <w:noProof/>
          <w:highlight w:val="yello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left:0;text-align:left;margin-left:423.75pt;margin-top:4.6pt;width:88.5pt;height:55.7pt;z-index:251666944">
            <v:textbox>
              <w:txbxContent>
                <w:p w:rsidR="0053348E" w:rsidRPr="00F114AF" w:rsidRDefault="0053348E">
                  <w:pPr>
                    <w:rPr>
                      <w:sz w:val="16"/>
                      <w:szCs w:val="16"/>
                    </w:rPr>
                  </w:pPr>
                  <w:r w:rsidRPr="00F114AF">
                    <w:rPr>
                      <w:i/>
                      <w:sz w:val="16"/>
                      <w:szCs w:val="16"/>
                    </w:rPr>
                    <w:t xml:space="preserve">Note:  </w:t>
                  </w:r>
                  <w:r w:rsidRPr="00F114AF">
                    <w:rPr>
                      <w:position w:val="-10"/>
                      <w:sz w:val="16"/>
                      <w:szCs w:val="16"/>
                    </w:rPr>
                    <w:object w:dxaOrig="88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44.25pt;height:15.75pt" o:ole="">
                        <v:imagedata r:id="rId5" o:title=""/>
                      </v:shape>
                      <o:OLEObject Type="Embed" ProgID="Equation.DSMT4" ShapeID="_x0000_i1026" DrawAspect="Content" ObjectID="_1508243911" r:id="rId6"/>
                    </w:object>
                  </w:r>
                  <w:r w:rsidRPr="00F114AF">
                    <w:rPr>
                      <w:sz w:val="16"/>
                      <w:szCs w:val="16"/>
                    </w:rPr>
                    <w:t>are angle measures in either degrees or radians.</w:t>
                  </w:r>
                </w:p>
              </w:txbxContent>
            </v:textbox>
          </v:shape>
        </w:pict>
      </w:r>
      <w:r w:rsidRPr="00BD3884">
        <w:rPr>
          <w:noProof/>
          <w:highlight w:val="yellow"/>
        </w:rPr>
        <w:pict>
          <v:shape id="_x0000_s1086" type="#_x0000_t75" style="position:absolute;left:0;text-align:left;margin-left:177.75pt;margin-top:10.85pt;width:244.5pt;height:41.8pt;z-index:-251650560;mso-position-horizontal-relative:text;mso-position-vertical-relative:text">
            <v:imagedata r:id="rId7" o:title=""/>
          </v:shape>
          <o:OLEObject Type="Embed" ProgID="Equation.DSMT4" ShapeID="_x0000_s1086" DrawAspect="Content" ObjectID="_1508243912" r:id="rId8"/>
        </w:pict>
      </w:r>
      <w:r w:rsidR="003D0AD1" w:rsidRPr="00EC7229">
        <w:rPr>
          <w:b/>
          <w:highlight w:val="yellow"/>
        </w:rPr>
        <w:t xml:space="preserve">Sum and </w:t>
      </w:r>
      <w:r w:rsidR="00DB4514" w:rsidRPr="00EC7229">
        <w:rPr>
          <w:b/>
          <w:highlight w:val="yellow"/>
        </w:rPr>
        <w:t>Difference</w:t>
      </w:r>
      <w:r w:rsidR="00C4023B" w:rsidRPr="00EC7229">
        <w:rPr>
          <w:b/>
          <w:highlight w:val="yellow"/>
        </w:rPr>
        <w:t xml:space="preserve"> </w:t>
      </w:r>
      <w:r w:rsidR="00DB4514" w:rsidRPr="00EC7229">
        <w:rPr>
          <w:b/>
          <w:highlight w:val="yellow"/>
        </w:rPr>
        <w:t>Formulas for Cosine</w:t>
      </w:r>
      <w:r w:rsidR="00C4023B" w:rsidRPr="00EC7229">
        <w:rPr>
          <w:b/>
          <w:highlight w:val="yellow"/>
        </w:rPr>
        <w:t>:</w:t>
      </w:r>
      <w:r w:rsidR="008E024E" w:rsidRPr="00933982">
        <w:t xml:space="preserve">     </w:t>
      </w:r>
    </w:p>
    <w:p w:rsidR="00F114AF" w:rsidRDefault="00BD3884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>
        <w:rPr>
          <w:noProof/>
        </w:rPr>
        <w:pict>
          <v:line id="_x0000_s1059" style="position:absolute;left:0;text-align:left;flip:y;z-index:251653632" from="141pt,6.8pt" to="177pt,15.8pt">
            <v:stroke endarrow="block"/>
          </v:line>
        </w:pict>
      </w:r>
      <w:r>
        <w:rPr>
          <w:noProof/>
        </w:rPr>
        <w:pict>
          <v:shape id="_x0000_s1052" type="#_x0000_t75" style="position:absolute;left:0;text-align:left;margin-left:39pt;margin-top:6.8pt;width:94.25pt;height:23.3pt;z-index:-251663872">
            <v:imagedata r:id="rId9" o:title=""/>
          </v:shape>
          <o:OLEObject Type="Embed" ProgID="Equation.DSMT4" ShapeID="_x0000_s1052" DrawAspect="Content" ObjectID="_1508243913" r:id="rId10"/>
        </w:pict>
      </w:r>
    </w:p>
    <w:p w:rsidR="00F114AF" w:rsidRDefault="00BD3884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>
        <w:rPr>
          <w:noProof/>
        </w:rPr>
        <w:pict>
          <v:line id="_x0000_s1060" style="position:absolute;left:0;text-align:left;z-index:251654656" from="141.75pt,8pt" to="177.75pt,17pt">
            <v:stroke endarrow="block"/>
          </v:line>
        </w:pict>
      </w:r>
    </w:p>
    <w:p w:rsidR="00C07D7F" w:rsidRPr="00EA45F0" w:rsidRDefault="008E024E" w:rsidP="00F114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  <w:rPr>
          <w:b/>
          <w:sz w:val="16"/>
          <w:szCs w:val="16"/>
        </w:rPr>
      </w:pPr>
      <w:r w:rsidRPr="00933982">
        <w:t xml:space="preserve"> </w:t>
      </w:r>
      <w:r w:rsidR="00F114AF" w:rsidRPr="00933982">
        <w:tab/>
      </w:r>
      <w:r w:rsidR="00DB4514" w:rsidRPr="00933982">
        <w:tab/>
      </w:r>
      <w:r w:rsidR="00DB4514" w:rsidRPr="00EA45F0">
        <w:rPr>
          <w:sz w:val="16"/>
          <w:szCs w:val="16"/>
        </w:rPr>
        <w:tab/>
      </w:r>
    </w:p>
    <w:p w:rsidR="00705A11" w:rsidRPr="00933982" w:rsidRDefault="00705A11">
      <w:r w:rsidRPr="00933982">
        <w:rPr>
          <w:i/>
        </w:rPr>
        <w:tab/>
      </w:r>
      <w:r w:rsidRPr="00933982">
        <w:t>Here’s how they’re use</w:t>
      </w:r>
      <w:r w:rsidR="00A207CF" w:rsidRPr="00933982">
        <w:t>d</w:t>
      </w:r>
      <w:r w:rsidRPr="00933982">
        <w:t xml:space="preserve"> . . . </w:t>
      </w:r>
    </w:p>
    <w:p w:rsidR="00705A11" w:rsidRPr="0035166E" w:rsidRDefault="00705A11">
      <w:pPr>
        <w:rPr>
          <w:sz w:val="16"/>
          <w:szCs w:val="16"/>
        </w:rPr>
      </w:pPr>
    </w:p>
    <w:p w:rsidR="00705A11" w:rsidRPr="00933982" w:rsidRDefault="000F346D" w:rsidP="00705A11">
      <w:r>
        <w:tab/>
      </w:r>
      <w:r>
        <w:tab/>
        <w:t xml:space="preserve">1.  </w:t>
      </w:r>
      <w:r w:rsidR="00705A11" w:rsidRPr="00933982">
        <w:t xml:space="preserve">Think of </w:t>
      </w:r>
      <w:r w:rsidR="00705A11" w:rsidRPr="00933982">
        <w:rPr>
          <w:b/>
        </w:rPr>
        <w:t>cos 105°</w:t>
      </w:r>
      <w:r w:rsidR="00705A11" w:rsidRPr="00933982">
        <w:t xml:space="preserve"> as </w:t>
      </w:r>
      <w:r w:rsidR="00705A11" w:rsidRPr="00933982">
        <w:rPr>
          <w:b/>
        </w:rPr>
        <w:t>cos(45° + 60°)</w:t>
      </w:r>
      <w:r w:rsidR="00705A11" w:rsidRPr="00933982">
        <w:t>.  What is</w:t>
      </w:r>
      <w:r w:rsidR="00705A11" w:rsidRPr="00933982">
        <w:rPr>
          <w:position w:val="-6"/>
        </w:rPr>
        <w:object w:dxaOrig="360" w:dyaOrig="279">
          <v:shape id="_x0000_i1029" type="#_x0000_t75" style="width:18pt;height:14.25pt" o:ole="">
            <v:imagedata r:id="rId11" o:title=""/>
          </v:shape>
          <o:OLEObject Type="Embed" ProgID="Equation.DSMT4" ShapeID="_x0000_i1029" DrawAspect="Content" ObjectID="_1508243888" r:id="rId12"/>
        </w:object>
      </w:r>
      <w:r w:rsidR="00705A11" w:rsidRPr="00933982">
        <w:t xml:space="preserve"> ____ </w:t>
      </w:r>
      <w:r w:rsidR="00DD2BEB">
        <w:t xml:space="preserve">  </w:t>
      </w:r>
      <w:proofErr w:type="gramStart"/>
      <w:r w:rsidR="00705A11" w:rsidRPr="00933982">
        <w:t>What</w:t>
      </w:r>
      <w:proofErr w:type="gramEnd"/>
      <w:r w:rsidR="00705A11" w:rsidRPr="00933982">
        <w:t xml:space="preserve"> is</w:t>
      </w:r>
      <w:r w:rsidR="00705A11" w:rsidRPr="00933982">
        <w:rPr>
          <w:position w:val="-10"/>
        </w:rPr>
        <w:object w:dxaOrig="380" w:dyaOrig="320">
          <v:shape id="_x0000_i1030" type="#_x0000_t75" style="width:18.75pt;height:15.75pt" o:ole="">
            <v:imagedata r:id="rId13" o:title=""/>
          </v:shape>
          <o:OLEObject Type="Embed" ProgID="Equation.DSMT4" ShapeID="_x0000_i1030" DrawAspect="Content" ObjectID="_1508243889" r:id="rId14"/>
        </w:object>
      </w:r>
      <w:r w:rsidR="00705A11" w:rsidRPr="00933982">
        <w:t xml:space="preserve"> ____</w:t>
      </w:r>
    </w:p>
    <w:p w:rsidR="00705A11" w:rsidRPr="00933982" w:rsidRDefault="000F346D" w:rsidP="00705A11">
      <w:r>
        <w:tab/>
      </w:r>
      <w:r>
        <w:tab/>
        <w:t xml:space="preserve">2.  </w:t>
      </w:r>
      <w:r w:rsidR="00705A11" w:rsidRPr="00933982">
        <w:t xml:space="preserve">Use:  </w:t>
      </w:r>
      <w:r w:rsidR="00705A11" w:rsidRPr="00933982">
        <w:tab/>
      </w:r>
      <w:r w:rsidR="00933982" w:rsidRPr="00933982">
        <w:rPr>
          <w:position w:val="-10"/>
        </w:rPr>
        <w:object w:dxaOrig="4020" w:dyaOrig="320">
          <v:shape id="_x0000_i1031" type="#_x0000_t75" style="width:327pt;height:18.75pt" o:ole="">
            <v:imagedata r:id="rId15" o:title=""/>
          </v:shape>
          <o:OLEObject Type="Embed" ProgID="Equation.DSMT4" ShapeID="_x0000_i1031" DrawAspect="Content" ObjectID="_1508243890" r:id="rId16"/>
        </w:object>
      </w:r>
    </w:p>
    <w:p w:rsidR="00705A11" w:rsidRPr="00933982" w:rsidRDefault="000F346D" w:rsidP="00705A11">
      <w:r>
        <w:tab/>
      </w:r>
      <w:r>
        <w:tab/>
        <w:t xml:space="preserve">3.  </w:t>
      </w:r>
      <w:r w:rsidR="00705A11" w:rsidRPr="00933982">
        <w:t>Substitute:</w:t>
      </w:r>
      <w:r w:rsidR="00705A11" w:rsidRPr="00933982">
        <w:tab/>
      </w:r>
      <w:r w:rsidR="00933982" w:rsidRPr="00933982">
        <w:rPr>
          <w:position w:val="-10"/>
        </w:rPr>
        <w:object w:dxaOrig="5080" w:dyaOrig="320">
          <v:shape id="_x0000_i1032" type="#_x0000_t75" style="width:327pt;height:18.75pt" o:ole="">
            <v:imagedata r:id="rId17" o:title=""/>
          </v:shape>
          <o:OLEObject Type="Embed" ProgID="Equation.DSMT4" ShapeID="_x0000_i1032" DrawAspect="Content" ObjectID="_1508243891" r:id="rId18"/>
        </w:object>
      </w:r>
      <w:r w:rsidR="00705A11" w:rsidRPr="00933982">
        <w:tab/>
      </w:r>
    </w:p>
    <w:p w:rsidR="0035166E" w:rsidRDefault="000F346D" w:rsidP="0035166E">
      <w:pPr>
        <w:ind w:left="720" w:hanging="720"/>
      </w:pPr>
      <w:r>
        <w:tab/>
      </w:r>
      <w:r>
        <w:tab/>
        <w:t xml:space="preserve">4.  </w:t>
      </w:r>
      <w:r w:rsidR="00522006" w:rsidRPr="00933982">
        <w:t xml:space="preserve">Now it’s </w:t>
      </w:r>
      <w:r w:rsidR="00522006" w:rsidRPr="00933982">
        <w:rPr>
          <w:i/>
        </w:rPr>
        <w:t>Happy Unit Circle Time</w:t>
      </w:r>
      <w:r w:rsidR="00522006" w:rsidRPr="00933982">
        <w:t xml:space="preserve"> . . . . Evaluate and simplify</w:t>
      </w:r>
      <w:r w:rsidR="00F0618C" w:rsidRPr="00933982">
        <w:t xml:space="preserve">.  Combine into one fraction.  </w:t>
      </w:r>
    </w:p>
    <w:p w:rsidR="00705A11" w:rsidRPr="00933982" w:rsidRDefault="00F0618C" w:rsidP="0035166E">
      <w:pPr>
        <w:ind w:left="1440" w:firstLine="720"/>
      </w:pPr>
      <w:r w:rsidRPr="00933982">
        <w:t>DO NOT TOUCH YOUR CALCULATOR.</w:t>
      </w:r>
    </w:p>
    <w:p w:rsidR="00F65909" w:rsidRPr="00933982" w:rsidRDefault="00BD3884" w:rsidP="00F0618C">
      <w:pPr>
        <w:ind w:left="1440" w:firstLine="720"/>
      </w:pPr>
      <w:r>
        <w:rPr>
          <w:noProof/>
        </w:rPr>
        <w:pict>
          <v:group id="_x0000_s1084" style="position:absolute;left:0;text-align:left;margin-left:280.9pt;margin-top:67.05pt;width:66.05pt;height:33.3pt;z-index:251662848" coordorigin="6705,9900" coordsize="1800,1080">
            <v:rect id="_x0000_s1079" style="position:absolute;left:6840;top:9900;width:540;height:360"/>
            <v:rect id="_x0000_s1080" style="position:absolute;left:7920;top:9900;width:540;height:360"/>
            <v:rect id="_x0000_s1081" style="position:absolute;left:7380;top:10620;width:540;height:360"/>
            <v:line id="_x0000_s1082" style="position:absolute" from="6705,10440" to="8505,10440"/>
            <v:line id="_x0000_s1083" style="position:absolute" from="7545,10125" to="7725,10125"/>
          </v:group>
        </w:pict>
      </w:r>
      <w:r>
        <w:rPr>
          <w:noProof/>
        </w:rPr>
        <w:pict>
          <v:group id="_x0000_s1065" style="position:absolute;left:0;text-align:left;margin-left:259.5pt;margin-top:12.3pt;width:36pt;height:8.55pt;z-index:251655680" coordorigin="6660,8040" coordsize="720,255">
            <v:line id="_x0000_s1061" style="position:absolute" from="6660,8040" to="6660,8295">
              <v:stroke endarrow="block"/>
            </v:line>
            <v:line id="_x0000_s1062" style="position:absolute" from="7380,8040" to="7380,8295">
              <v:stroke endarrow="block"/>
            </v:line>
          </v:group>
        </w:pict>
      </w:r>
      <w:r>
        <w:rPr>
          <w:noProof/>
        </w:rPr>
        <w:pict>
          <v:group id="_x0000_s1102" style="position:absolute;left:0;text-align:left;margin-left:339pt;margin-top:12pt;width:36pt;height:8.55pt;z-index:251667968" coordorigin="6660,8040" coordsize="720,255">
            <v:line id="_x0000_s1103" style="position:absolute" from="6660,8040" to="6660,8295">
              <v:stroke endarrow="block"/>
            </v:line>
            <v:line id="_x0000_s1104" style="position:absolute" from="7380,8040" to="7380,8295">
              <v:stroke endarrow="block"/>
            </v:line>
          </v:group>
        </w:pict>
      </w:r>
      <w:r w:rsidR="00F65909" w:rsidRPr="00933982">
        <w:tab/>
      </w:r>
      <w:r w:rsidR="00F65909" w:rsidRPr="00933982">
        <w:tab/>
      </w:r>
      <w:r w:rsidR="00EA45F0" w:rsidRPr="00933982">
        <w:rPr>
          <w:position w:val="-118"/>
        </w:rPr>
        <w:object w:dxaOrig="5240" w:dyaOrig="2520">
          <v:shape id="_x0000_i1033" type="#_x0000_t75" style="width:3in;height:87pt" o:ole="">
            <v:imagedata r:id="rId19" o:title=""/>
          </v:shape>
          <o:OLEObject Type="Embed" ProgID="Equation.DSMT4" ShapeID="_x0000_i1033" DrawAspect="Content" ObjectID="_1508243892" r:id="rId20"/>
        </w:object>
      </w:r>
    </w:p>
    <w:p w:rsidR="00DA62F8" w:rsidRPr="00933982" w:rsidRDefault="00DA62F8"/>
    <w:p w:rsidR="00C24279" w:rsidRPr="00933982" w:rsidRDefault="00281201" w:rsidP="00281201">
      <w:pPr>
        <w:ind w:left="2160" w:hanging="720"/>
      </w:pPr>
      <w:r w:rsidRPr="00933982">
        <w:t xml:space="preserve">5.  </w:t>
      </w:r>
      <w:r w:rsidRPr="00933982">
        <w:tab/>
      </w:r>
      <w:r w:rsidRPr="00933982">
        <w:rPr>
          <w:i/>
        </w:rPr>
        <w:t>Now use your calculator</w:t>
      </w:r>
      <w:r w:rsidRPr="00933982">
        <w:t>.  Enter your final fraction from step 4 into your calculator and evaluate.  What do you get?</w:t>
      </w:r>
      <w:r w:rsidR="00F84591">
        <w:t xml:space="preserve">  _______________</w:t>
      </w:r>
    </w:p>
    <w:p w:rsidR="00105789" w:rsidRDefault="00782334" w:rsidP="003D3232">
      <w:r>
        <w:rPr>
          <w:noProof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101600</wp:posOffset>
            </wp:positionV>
            <wp:extent cx="2362200" cy="533400"/>
            <wp:effectExtent l="1905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6338" t="33913" r="6338" b="173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158750</wp:posOffset>
            </wp:positionV>
            <wp:extent cx="1266825" cy="304800"/>
            <wp:effectExtent l="19050" t="0" r="9525" b="0"/>
            <wp:wrapNone/>
            <wp:docPr id="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3884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5" type="#_x0000_t32" style="position:absolute;margin-left:15pt;margin-top:5.9pt;width:519pt;height:0;z-index:251668992;mso-position-horizontal-relative:text;mso-position-vertical-relative:text" o:connectortype="straight" strokeweight="1.5pt"/>
        </w:pict>
      </w:r>
      <w:r w:rsidR="00105789">
        <w:t xml:space="preserve">      </w:t>
      </w:r>
    </w:p>
    <w:p w:rsidR="003D3232" w:rsidRDefault="00105789" w:rsidP="00105789">
      <w:r>
        <w:t xml:space="preserve"> </w:t>
      </w:r>
      <w:r>
        <w:tab/>
      </w:r>
      <w:r w:rsidRPr="000D31A1">
        <w:rPr>
          <w:i/>
          <w:sz w:val="28"/>
          <w:szCs w:val="28"/>
        </w:rPr>
        <w:t>Where do the formulas come from?</w:t>
      </w:r>
      <w:r w:rsidR="00D85F61" w:rsidRPr="00933982">
        <w:tab/>
      </w:r>
      <w:r w:rsidR="00782334">
        <w:t xml:space="preserve">       </w:t>
      </w:r>
      <w:r w:rsidR="000D31A1">
        <w:t xml:space="preserve">                   </w:t>
      </w:r>
      <w:r w:rsidR="00782334" w:rsidRPr="00782334">
        <w:rPr>
          <w:sz w:val="32"/>
          <w:szCs w:val="32"/>
        </w:rPr>
        <w:t xml:space="preserve"> </w:t>
      </w:r>
      <w:r w:rsidR="00782334" w:rsidRPr="00782334">
        <w:rPr>
          <w:b/>
          <w:sz w:val="36"/>
          <w:szCs w:val="36"/>
        </w:rPr>
        <w:t>:</w:t>
      </w:r>
      <w:r w:rsidR="00D85F61" w:rsidRPr="00933982">
        <w:tab/>
      </w:r>
    </w:p>
    <w:p w:rsidR="003D3232" w:rsidRDefault="000A657F" w:rsidP="003D3232"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25400</wp:posOffset>
            </wp:positionV>
            <wp:extent cx="2318385" cy="2181225"/>
            <wp:effectExtent l="19050" t="0" r="571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695" t="1873" r="6441" b="2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3232" w:rsidRDefault="003D3232" w:rsidP="003D3232"/>
    <w:p w:rsidR="003D3232" w:rsidRDefault="003D3232" w:rsidP="003D3232"/>
    <w:p w:rsidR="003D3232" w:rsidRDefault="003D3232" w:rsidP="003D3232"/>
    <w:p w:rsidR="003D3232" w:rsidRPr="00782334" w:rsidRDefault="003D3232" w:rsidP="003D3232">
      <w:pPr>
        <w:rPr>
          <w:sz w:val="32"/>
          <w:szCs w:val="32"/>
        </w:rPr>
      </w:pPr>
    </w:p>
    <w:p w:rsidR="003D3232" w:rsidRDefault="003D3232" w:rsidP="003D3232"/>
    <w:p w:rsidR="003D3232" w:rsidRDefault="003D3232" w:rsidP="003D3232"/>
    <w:p w:rsidR="001B03AC" w:rsidRDefault="001B03AC" w:rsidP="003D3232"/>
    <w:p w:rsidR="001B03AC" w:rsidRDefault="001B03AC" w:rsidP="003D3232"/>
    <w:p w:rsidR="001B03AC" w:rsidRDefault="001B03AC" w:rsidP="003D3232"/>
    <w:p w:rsidR="00DD2BEB" w:rsidRDefault="00DD2BEB" w:rsidP="003D3232"/>
    <w:p w:rsidR="00DD2BEB" w:rsidRDefault="00DD2BEB" w:rsidP="003D3232"/>
    <w:p w:rsidR="00EA45F0" w:rsidRDefault="00EA45F0" w:rsidP="003D3232"/>
    <w:p w:rsidR="00105789" w:rsidRDefault="00105789" w:rsidP="003D3232"/>
    <w:p w:rsidR="00D85F61" w:rsidRDefault="00F50CEA" w:rsidP="00FD42A4">
      <w:pPr>
        <w:ind w:left="144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D42A4">
        <w:tab/>
      </w:r>
      <w:r w:rsidR="00FD42A4">
        <w:tab/>
      </w:r>
      <w:r w:rsidR="00FD42A4">
        <w:tab/>
      </w:r>
      <w:r w:rsidR="00FD42A4">
        <w:tab/>
      </w:r>
      <w:r w:rsidR="00FD42A4">
        <w:tab/>
      </w:r>
      <w:r w:rsidR="00FD42A4">
        <w:tab/>
      </w:r>
      <w:r w:rsidR="00FD42A4">
        <w:tab/>
      </w:r>
      <w:r w:rsidR="00FD42A4">
        <w:tab/>
      </w:r>
      <w:r w:rsidR="00FD42A4">
        <w:tab/>
      </w:r>
      <w:r>
        <w:tab/>
        <w:t xml:space="preserve">       </w:t>
      </w:r>
      <w:r w:rsidR="00EC7229">
        <w:t xml:space="preserve">      </w:t>
      </w:r>
      <w:r>
        <w:t xml:space="preserve"> </w:t>
      </w:r>
      <w:r w:rsidRPr="00933982">
        <w:t xml:space="preserve">OVER </w:t>
      </w:r>
      <w:r w:rsidRPr="00933982">
        <w:sym w:font="Wingdings" w:char="F0E0"/>
      </w:r>
    </w:p>
    <w:p w:rsidR="008F0B04" w:rsidRPr="00933982" w:rsidRDefault="008F0B04" w:rsidP="00FD42A4">
      <w:pPr>
        <w:ind w:left="144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Page 2</w:t>
      </w:r>
    </w:p>
    <w:p w:rsidR="001B03AC" w:rsidRPr="00933982" w:rsidRDefault="00BD3884" w:rsidP="001B03A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>
        <w:rPr>
          <w:noProof/>
        </w:rPr>
        <w:pict>
          <v:group id="_x0000_s1072" style="position:absolute;left:0;text-align:left;margin-left:176.25pt;margin-top:25.4pt;width:180pt;height:36.85pt;z-index:-251658752" coordorigin="3780,13680" coordsize="3855,900">
            <v:shape id="_x0000_s1070" type="#_x0000_t75" style="position:absolute;left:4935;top:13740;width:2700;height:771">
              <v:imagedata r:id="rId24" o:title=""/>
            </v:shape>
            <v:shape id="_x0000_s1071" type="#_x0000_t75" style="position:absolute;left:3780;top:13680;width:900;height:900">
              <v:imagedata r:id="rId25" o:title="MCj04315290000[1]"/>
            </v:shape>
          </v:group>
          <o:OLEObject Type="Embed" ProgID="Equation.DSMT4" ShapeID="_x0000_s1070" DrawAspect="Content" ObjectID="_1508243914" r:id="rId26"/>
        </w:pict>
      </w:r>
      <w:r w:rsidR="00F50CEA"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38100</wp:posOffset>
            </wp:positionV>
            <wp:extent cx="371475" cy="581025"/>
            <wp:effectExtent l="19050" t="0" r="9525" b="0"/>
            <wp:wrapNone/>
            <wp:docPr id="49" name="Picture 49" descr="MPj0305736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MPj03057360000[1]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3149" r="3937" b="3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E74B2" w:rsidRPr="00933982">
        <w:t xml:space="preserve"> . . . </w:t>
      </w:r>
      <w:proofErr w:type="gramStart"/>
      <w:r w:rsidR="000E74B2" w:rsidRPr="00933982">
        <w:t>to</w:t>
      </w:r>
      <w:proofErr w:type="gramEnd"/>
      <w:r w:rsidR="000E74B2" w:rsidRPr="00933982">
        <w:t xml:space="preserve"> using the formulas:  For </w:t>
      </w:r>
      <w:r w:rsidR="000E74B2" w:rsidRPr="00933982">
        <w:rPr>
          <w:position w:val="-10"/>
        </w:rPr>
        <w:object w:dxaOrig="880" w:dyaOrig="320">
          <v:shape id="_x0000_i1035" type="#_x0000_t75" style="width:44.25pt;height:15.75pt" o:ole="">
            <v:imagedata r:id="rId5" o:title=""/>
          </v:shape>
          <o:OLEObject Type="Embed" ProgID="Equation.DSMT4" ShapeID="_x0000_i1035" DrawAspect="Content" ObjectID="_1508243893" r:id="rId28"/>
        </w:object>
      </w:r>
      <w:r w:rsidR="000E74B2" w:rsidRPr="00933982">
        <w:t xml:space="preserve">values, you must use those from the </w:t>
      </w:r>
      <w:r w:rsidR="00FD42A4" w:rsidRPr="00933982">
        <w:rPr>
          <w:position w:val="-24"/>
        </w:rPr>
        <w:object w:dxaOrig="880" w:dyaOrig="620">
          <v:shape id="_x0000_i1036" type="#_x0000_t75" style="width:44.25pt;height:30.75pt" o:ole="">
            <v:imagedata r:id="rId29" o:title=""/>
          </v:shape>
          <o:OLEObject Type="Embed" ProgID="Equation.DSMT4" ShapeID="_x0000_i1036" DrawAspect="Content" ObjectID="_1508243894" r:id="rId30"/>
        </w:object>
      </w:r>
      <w:r w:rsidR="001B03AC" w:rsidRPr="001B03AC">
        <w:t xml:space="preserve"> </w:t>
      </w:r>
      <w:r w:rsidR="001B03AC" w:rsidRPr="00933982">
        <w:t>families.</w:t>
      </w:r>
    </w:p>
    <w:p w:rsidR="00D85F61" w:rsidRPr="00933982" w:rsidRDefault="00D85F61" w:rsidP="00D85F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</w:p>
    <w:p w:rsidR="00011452" w:rsidRPr="00011452" w:rsidRDefault="000E74B2" w:rsidP="0001145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firstLine="720"/>
      </w:pPr>
      <w:r w:rsidRPr="00933982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DD2BEB">
        <w:tab/>
      </w:r>
      <w:r w:rsidR="00A97925" w:rsidRPr="00933982">
        <w:rPr>
          <w:b/>
        </w:rPr>
        <w:tab/>
      </w:r>
    </w:p>
    <w:p w:rsidR="00A97925" w:rsidRPr="00011452" w:rsidRDefault="007552E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933982">
        <w:rPr>
          <w:b/>
        </w:rPr>
        <w:t>II.</w:t>
      </w:r>
      <w:r w:rsidRPr="00933982">
        <w:t xml:space="preserve">  </w:t>
      </w:r>
      <w:r w:rsidR="00A97925" w:rsidRPr="00933982">
        <w:rPr>
          <w:b/>
        </w:rPr>
        <w:t>Examples:</w:t>
      </w:r>
      <w:r w:rsidR="00A97925" w:rsidRPr="00933982">
        <w:t xml:space="preserve"> </w:t>
      </w:r>
      <w:r w:rsidR="00E91D15" w:rsidRPr="00933982">
        <w:t xml:space="preserve">  </w:t>
      </w:r>
      <w:r w:rsidR="00E91D15" w:rsidRPr="00933982">
        <w:rPr>
          <w:i/>
        </w:rPr>
        <w:t>No Calculator!!!!</w:t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>Find the exact values for the following.</w:t>
      </w:r>
    </w:p>
    <w:p w:rsidR="00A97925" w:rsidRPr="00933982" w:rsidRDefault="00BD38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BD3884">
        <w:rPr>
          <w:noProof/>
        </w:rPr>
        <w:pict>
          <v:shape id="_x0000_s1076" type="#_x0000_t75" style="position:absolute;margin-left:294pt;margin-top:1.9pt;width:235.5pt;height:37.5pt;z-index:-251655680">
            <v:imagedata r:id="rId31" o:title=""/>
          </v:shape>
          <o:OLEObject Type="Embed" ProgID="Equation.DSMT4" ShapeID="_x0000_s1076" DrawAspect="Content" ObjectID="_1508243915" r:id="rId32"/>
        </w:pict>
      </w:r>
      <w:r w:rsidR="00A97925" w:rsidRPr="00933982">
        <w:rPr>
          <w:b/>
        </w:rPr>
        <w:t>1.</w:t>
      </w:r>
      <w:r w:rsidR="00A97925" w:rsidRPr="00933982">
        <w:rPr>
          <w:b/>
        </w:rPr>
        <w:tab/>
      </w:r>
      <w:r w:rsidR="0030697E" w:rsidRPr="00933982">
        <w:rPr>
          <w:b/>
          <w:position w:val="-28"/>
        </w:rPr>
        <w:object w:dxaOrig="1040" w:dyaOrig="680">
          <v:shape id="_x0000_i1038" type="#_x0000_t75" style="width:63pt;height:41.25pt" o:ole="">
            <v:imagedata r:id="rId33" o:title=""/>
          </v:shape>
          <o:OLEObject Type="Embed" ProgID="Equation.DSMT4" ShapeID="_x0000_i1038" DrawAspect="Content" ObjectID="_1508243895" r:id="rId34"/>
        </w:object>
      </w:r>
      <w:r w:rsidR="00EB6E1F" w:rsidRPr="00933982">
        <w:rPr>
          <w:b/>
          <w:position w:val="-4"/>
        </w:rPr>
        <w:object w:dxaOrig="180" w:dyaOrig="279">
          <v:shape id="_x0000_i1039" type="#_x0000_t75" style="width:9pt;height:14.25pt" o:ole="">
            <v:imagedata r:id="rId35" o:title=""/>
          </v:shape>
          <o:OLEObject Type="Embed" ProgID="Equation.DSMT4" ShapeID="_x0000_i1039" DrawAspect="Content" ObjectID="_1508243896" r:id="rId36"/>
        </w:object>
      </w:r>
      <w:r w:rsidR="0030697E" w:rsidRPr="00933982">
        <w:rPr>
          <w:b/>
        </w:rPr>
        <w:tab/>
      </w:r>
      <w:r w:rsidR="0030697E" w:rsidRPr="00933982">
        <w:rPr>
          <w:b/>
        </w:rPr>
        <w:tab/>
      </w:r>
      <w:r w:rsidR="0030697E" w:rsidRPr="00933982">
        <w:rPr>
          <w:b/>
        </w:rPr>
        <w:tab/>
      </w:r>
      <w:r w:rsidR="0030697E" w:rsidRPr="00933982">
        <w:rPr>
          <w:b/>
        </w:rPr>
        <w:tab/>
        <w:t xml:space="preserve">     </w:t>
      </w:r>
      <w:r w:rsidR="00A97925" w:rsidRPr="00933982">
        <w:rPr>
          <w:b/>
        </w:rPr>
        <w:t>2.</w:t>
      </w:r>
      <w:r w:rsidR="0030697E" w:rsidRPr="00933982">
        <w:rPr>
          <w:b/>
        </w:rPr>
        <w:t xml:space="preserve">   </w:t>
      </w:r>
      <w:r w:rsidR="00A97925" w:rsidRPr="00933982">
        <w:rPr>
          <w:b/>
        </w:rPr>
        <w:tab/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D4205" w:rsidRDefault="004D420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05B93" w:rsidRPr="00933982" w:rsidRDefault="00E05B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27084" w:rsidRPr="00933982" w:rsidRDefault="00B270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B044C" w:rsidRPr="00933982" w:rsidRDefault="004B044C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BD38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BD3884">
        <w:rPr>
          <w:noProof/>
        </w:rPr>
        <w:pict>
          <v:shape id="_x0000_s1075" type="#_x0000_t75" style="position:absolute;margin-left:78.75pt;margin-top:-.1pt;width:135pt;height:75pt;z-index:-251656704">
            <v:imagedata r:id="rId37" o:title=""/>
          </v:shape>
          <o:OLEObject Type="Embed" ProgID="Equation.DSMT4" ShapeID="_x0000_s1075" DrawAspect="Content" ObjectID="_1508243916" r:id="rId38"/>
        </w:pict>
      </w:r>
    </w:p>
    <w:p w:rsidR="00FD497F" w:rsidRPr="00933982" w:rsidRDefault="00B270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>3.</w:t>
      </w:r>
      <w:r w:rsidRPr="00933982">
        <w:rPr>
          <w:b/>
        </w:rPr>
        <w:tab/>
        <w:t xml:space="preserve">Given: </w:t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</w:r>
      <w:r w:rsidR="00CC1939" w:rsidRPr="00933982">
        <w:rPr>
          <w:b/>
        </w:rPr>
        <w:tab/>
        <w:t>Remember:  SOH-CAH-TOA</w:t>
      </w:r>
    </w:p>
    <w:p w:rsidR="00A97925" w:rsidRPr="00933982" w:rsidRDefault="00CC193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  <w:t xml:space="preserve">  Pythagorean Thm.</w:t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27084" w:rsidRPr="00933982" w:rsidRDefault="00B270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ab/>
      </w:r>
    </w:p>
    <w:p w:rsidR="00B27084" w:rsidRPr="00933982" w:rsidRDefault="00BD38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BD3884">
        <w:rPr>
          <w:noProof/>
        </w:rPr>
        <w:pict>
          <v:shape id="_x0000_s1077" type="#_x0000_t75" style="position:absolute;margin-left:84pt;margin-top:1.45pt;width:1in;height:20.25pt;z-index:-251654656">
            <v:imagedata r:id="rId39" o:title=""/>
          </v:shape>
          <o:OLEObject Type="Embed" ProgID="Equation.DSMT4" ShapeID="_x0000_s1077" DrawAspect="Content" ObjectID="_1508243917" r:id="rId40"/>
        </w:pict>
      </w:r>
      <w:r w:rsidR="00B27084" w:rsidRPr="00933982">
        <w:rPr>
          <w:b/>
        </w:rPr>
        <w:tab/>
        <w:t xml:space="preserve">Find: </w:t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27084" w:rsidRPr="00933982" w:rsidRDefault="00B270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D4205" w:rsidRPr="00933982" w:rsidRDefault="004D420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6A6DC2" w:rsidRDefault="006A6DC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C331C" w:rsidRDefault="00FC331C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C331C" w:rsidRDefault="00FC331C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C331C" w:rsidRDefault="00FC331C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05B93" w:rsidRDefault="00E05B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05B93" w:rsidRPr="00933982" w:rsidRDefault="00E05B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91D15" w:rsidRPr="00933982" w:rsidRDefault="00E91D1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91D15" w:rsidRPr="00933982" w:rsidRDefault="00E91D1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D4205" w:rsidRPr="00933982" w:rsidRDefault="004D420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7A38A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 w:rsidRPr="00933982">
        <w:rPr>
          <w:b/>
        </w:rPr>
        <w:t>Verify</w:t>
      </w:r>
      <w:r w:rsidR="00A97925" w:rsidRPr="00933982">
        <w:rPr>
          <w:b/>
        </w:rPr>
        <w:t xml:space="preserve"> the following.</w:t>
      </w:r>
      <w:r w:rsidR="00D86F94" w:rsidRPr="00933982">
        <w:rPr>
          <w:b/>
        </w:rPr>
        <w:t xml:space="preserve">  </w:t>
      </w:r>
      <w:r w:rsidR="00D86F94" w:rsidRPr="00933982">
        <w:rPr>
          <w:b/>
          <w:i/>
        </w:rPr>
        <w:t>Hint:  Use the formulas and Unit Circle.  Only work on the left side.</w:t>
      </w:r>
    </w:p>
    <w:p w:rsidR="00A97925" w:rsidRPr="00933982" w:rsidRDefault="00F87690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>4</w:t>
      </w:r>
      <w:r w:rsidR="00A97925" w:rsidRPr="00933982">
        <w:rPr>
          <w:b/>
        </w:rPr>
        <w:t>.</w:t>
      </w:r>
      <w:r w:rsidR="00A97925" w:rsidRPr="00933982">
        <w:rPr>
          <w:b/>
        </w:rPr>
        <w:tab/>
      </w:r>
      <w:r w:rsidR="00A97925" w:rsidRPr="00933982">
        <w:rPr>
          <w:b/>
          <w:position w:val="-28"/>
        </w:rPr>
        <w:object w:dxaOrig="1860" w:dyaOrig="680">
          <v:shape id="_x0000_i1042" type="#_x0000_t75" style="width:117pt;height:42pt" o:ole="">
            <v:imagedata r:id="rId41" o:title=""/>
          </v:shape>
          <o:OLEObject Type="Embed" ProgID="Equation.DSMT4" ShapeID="_x0000_i1042" DrawAspect="Content" ObjectID="_1508243897" r:id="rId42"/>
        </w:object>
      </w:r>
      <w:r w:rsidR="00A97925"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</w:r>
      <w:r w:rsidRPr="00933982">
        <w:rPr>
          <w:b/>
        </w:rPr>
        <w:tab/>
        <w:t>5</w:t>
      </w:r>
      <w:r w:rsidR="00A97925" w:rsidRPr="00933982">
        <w:rPr>
          <w:b/>
        </w:rPr>
        <w:t>.</w:t>
      </w:r>
      <w:r w:rsidR="00A97925" w:rsidRPr="00933982">
        <w:rPr>
          <w:b/>
        </w:rPr>
        <w:tab/>
      </w:r>
      <w:r w:rsidR="00A97925" w:rsidRPr="00933982">
        <w:rPr>
          <w:b/>
          <w:position w:val="-28"/>
        </w:rPr>
        <w:object w:dxaOrig="1980" w:dyaOrig="680">
          <v:shape id="_x0000_i1043" type="#_x0000_t75" style="width:126pt;height:42.75pt" o:ole="">
            <v:imagedata r:id="rId43" o:title=""/>
          </v:shape>
          <o:OLEObject Type="Embed" ProgID="Equation.DSMT4" ShapeID="_x0000_i1043" DrawAspect="Content" ObjectID="_1508243898" r:id="rId44"/>
        </w:object>
      </w: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A97925" w:rsidRPr="00933982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933982">
        <w:rPr>
          <w:b/>
        </w:rPr>
        <w:tab/>
      </w:r>
    </w:p>
    <w:p w:rsidR="00A97925" w:rsidRDefault="00A9792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74319" w:rsidRDefault="00C7431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05B93" w:rsidRDefault="00E05B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74319" w:rsidRDefault="00C7431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74319" w:rsidRDefault="00C7431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74319" w:rsidRDefault="00C7431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C74319" w:rsidRDefault="00FD42A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74319">
        <w:t>Name ________________________</w:t>
      </w:r>
    </w:p>
    <w:p w:rsidR="00C74319" w:rsidRDefault="00C74319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Homework:  </w:t>
      </w:r>
      <w:r w:rsidRPr="00933982">
        <w:t>Sum &amp; Difference Formulas for Cosine</w:t>
      </w:r>
      <w:r w:rsidR="00FD42A4">
        <w:tab/>
      </w:r>
      <w:r w:rsidR="00FD42A4">
        <w:tab/>
      </w:r>
      <w:r>
        <w:t>Date _______________________</w:t>
      </w:r>
    </w:p>
    <w:p w:rsidR="006E0AAB" w:rsidRPr="00A52B3F" w:rsidRDefault="006E0AA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sz w:val="16"/>
          <w:szCs w:val="16"/>
        </w:rPr>
      </w:pPr>
    </w:p>
    <w:p w:rsidR="000329D4" w:rsidRPr="00011452" w:rsidRDefault="000329D4" w:rsidP="000329D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i/>
        </w:rPr>
        <w:tab/>
      </w:r>
      <w:r>
        <w:rPr>
          <w:i/>
        </w:rPr>
        <w:tab/>
        <w:t xml:space="preserve">       </w:t>
      </w:r>
      <w:r w:rsidR="006E0AAB">
        <w:rPr>
          <w:i/>
        </w:rPr>
        <w:t>SHOW ALL WORK.  EXACT VALUES ONLY.</w:t>
      </w:r>
      <w:r>
        <w:rPr>
          <w:i/>
        </w:rPr>
        <w:t xml:space="preserve">  NO CALCULATOR</w:t>
      </w:r>
      <w:r w:rsidRPr="00933982">
        <w:rPr>
          <w:i/>
        </w:rPr>
        <w:t>!!!!</w:t>
      </w:r>
    </w:p>
    <w:p w:rsidR="006E0AAB" w:rsidRDefault="006E0AA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</w:p>
    <w:p w:rsidR="006E0AAB" w:rsidRP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Simplify the following:</w:t>
      </w:r>
    </w:p>
    <w:p w:rsidR="006E0AAB" w:rsidRDefault="006E0AA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1.   </w:t>
      </w:r>
      <w:r w:rsidR="00AD3C88">
        <w:t xml:space="preserve"> </w:t>
      </w:r>
      <w:r w:rsidRPr="00094176">
        <w:rPr>
          <w:position w:val="-24"/>
        </w:rPr>
        <w:object w:dxaOrig="2620" w:dyaOrig="620">
          <v:shape id="_x0000_i1044" type="#_x0000_t75" style="width:131.25pt;height:30.75pt" o:ole="">
            <v:imagedata r:id="rId45" o:title=""/>
          </v:shape>
          <o:OLEObject Type="Embed" ProgID="Equation.DSMT4" ShapeID="_x0000_i1044" DrawAspect="Content" ObjectID="_1508243899" r:id="rId46"/>
        </w:object>
      </w:r>
      <w:r>
        <w:t>=</w:t>
      </w:r>
      <w:r>
        <w:tab/>
      </w:r>
      <w:r>
        <w:tab/>
      </w:r>
      <w:r>
        <w:tab/>
        <w:t xml:space="preserve">2.   </w:t>
      </w:r>
      <w:r w:rsidR="00AD3C88">
        <w:t xml:space="preserve"> </w:t>
      </w:r>
      <w:r w:rsidRPr="006E0AAB">
        <w:rPr>
          <w:position w:val="-10"/>
        </w:rPr>
        <w:object w:dxaOrig="3500" w:dyaOrig="360">
          <v:shape id="_x0000_i1045" type="#_x0000_t75" style="width:174.75pt;height:18pt" o:ole="">
            <v:imagedata r:id="rId47" o:title=""/>
          </v:shape>
          <o:OLEObject Type="Embed" ProgID="Equation.DSMT4" ShapeID="_x0000_i1045" DrawAspect="Content" ObjectID="_1508243900" r:id="rId48"/>
        </w:object>
      </w:r>
      <w:r>
        <w:t>=</w:t>
      </w:r>
    </w:p>
    <w:p w:rsidR="006E0AAB" w:rsidRDefault="006E0AA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6E0AAB" w:rsidRDefault="006E0AA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6E0AAB" w:rsidRDefault="006E0AA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6E0AAB" w:rsidRDefault="006E0AAB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3.    </w:t>
      </w:r>
      <w:r w:rsidRPr="00094176">
        <w:rPr>
          <w:position w:val="-24"/>
        </w:rPr>
        <w:object w:dxaOrig="2840" w:dyaOrig="620">
          <v:shape id="_x0000_i1046" type="#_x0000_t75" style="width:141.75pt;height:30.75pt" o:ole="">
            <v:imagedata r:id="rId49" o:title=""/>
          </v:shape>
          <o:OLEObject Type="Embed" ProgID="Equation.DSMT4" ShapeID="_x0000_i1046" DrawAspect="Content" ObjectID="_1508243901" r:id="rId50"/>
        </w:object>
      </w:r>
      <w:r>
        <w:t>=</w:t>
      </w:r>
      <w:r w:rsidR="002F2993">
        <w:tab/>
      </w:r>
      <w:r w:rsidR="002F2993">
        <w:tab/>
      </w:r>
      <w:r w:rsidR="002F2993">
        <w:tab/>
        <w:t xml:space="preserve">4.  </w:t>
      </w:r>
      <w:r w:rsidR="00AD3C88">
        <w:t xml:space="preserve">  </w:t>
      </w:r>
      <w:r w:rsidR="002F2993" w:rsidRPr="006E0AAB">
        <w:rPr>
          <w:position w:val="-10"/>
        </w:rPr>
        <w:object w:dxaOrig="1060" w:dyaOrig="360">
          <v:shape id="_x0000_i1047" type="#_x0000_t75" style="width:53.25pt;height:18pt" o:ole="">
            <v:imagedata r:id="rId51" o:title=""/>
          </v:shape>
          <o:OLEObject Type="Embed" ProgID="Equation.DSMT4" ShapeID="_x0000_i1047" DrawAspect="Content" ObjectID="_1508243902" r:id="rId52"/>
        </w:object>
      </w:r>
    </w:p>
    <w:p w:rsidR="002F2993" w:rsidRDefault="002F29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2F2993" w:rsidRDefault="002F29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2F2993" w:rsidRDefault="002F29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2F2993" w:rsidRDefault="002F29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2F2993" w:rsidRDefault="002F29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2F2993" w:rsidRDefault="002F299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5.    </w:t>
      </w:r>
      <w:r w:rsidRPr="002F2993">
        <w:rPr>
          <w:position w:val="-28"/>
        </w:rPr>
        <w:object w:dxaOrig="1240" w:dyaOrig="680">
          <v:shape id="_x0000_i1048" type="#_x0000_t75" style="width:62.25pt;height:33.75pt" o:ole="">
            <v:imagedata r:id="rId53" o:title=""/>
          </v:shape>
          <o:OLEObject Type="Embed" ProgID="Equation.DSMT4" ShapeID="_x0000_i1048" DrawAspect="Content" ObjectID="_1508243903" r:id="rId54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AD3C88">
        <w:t xml:space="preserve">  </w:t>
      </w:r>
      <w:r w:rsidR="00AD3C88" w:rsidRPr="006E0AAB">
        <w:rPr>
          <w:position w:val="-10"/>
        </w:rPr>
        <w:object w:dxaOrig="1200" w:dyaOrig="360">
          <v:shape id="_x0000_i1049" type="#_x0000_t75" style="width:60pt;height:18pt" o:ole="">
            <v:imagedata r:id="rId55" o:title=""/>
          </v:shape>
          <o:OLEObject Type="Embed" ProgID="Equation.DSMT4" ShapeID="_x0000_i1049" DrawAspect="Content" ObjectID="_1508243904" r:id="rId56"/>
        </w:object>
      </w:r>
      <w:r>
        <w:t xml:space="preserve"> </w:t>
      </w:r>
      <w:r>
        <w:tab/>
      </w: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5B7884" w:rsidP="00A52B3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7</w:t>
      </w:r>
      <w:r w:rsidR="00A52B3F">
        <w:t xml:space="preserve">.  </w:t>
      </w:r>
      <w:r w:rsidR="00A52B3F" w:rsidRPr="00AD3C88">
        <w:rPr>
          <w:position w:val="-14"/>
        </w:rPr>
        <w:object w:dxaOrig="2560" w:dyaOrig="400">
          <v:shape id="_x0000_i1050" type="#_x0000_t75" style="width:128.25pt;height:20.25pt" o:ole="">
            <v:imagedata r:id="rId57" o:title=""/>
          </v:shape>
          <o:OLEObject Type="Embed" ProgID="Equation.DSMT4" ShapeID="_x0000_i1050" DrawAspect="Content" ObjectID="_1508243905" r:id="rId58"/>
        </w:object>
      </w: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711D" w:rsidRDefault="00BD38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pict>
          <v:shape id="_x0000_s1148" type="#_x0000_t75" style="position:absolute;margin-left:55.5pt;margin-top:7.65pt;width:123.75pt;height:56.25pt;z-index:-251638272;mso-position-horizontal-relative:text;mso-position-vertical-relative:text">
            <v:imagedata r:id="rId59" o:title=""/>
          </v:shape>
          <o:OLEObject Type="Embed" ProgID="Equation.DSMT4" ShapeID="_x0000_s1148" DrawAspect="Content" ObjectID="_1508243918" r:id="rId60"/>
        </w:pict>
      </w:r>
    </w:p>
    <w:p w:rsidR="00AE711D" w:rsidRDefault="00BD38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pict>
          <v:group id="_x0000_s1122" style="position:absolute;margin-left:271.5pt;margin-top:.6pt;width:134.25pt;height:108.75pt;z-index:251675136" coordorigin="6105,7155" coordsize="2685,2175">
            <v:shape id="_x0000_s1120" type="#_x0000_t32" style="position:absolute;left:6105;top:8235;width:2685;height:0" o:connectortype="straight">
              <v:stroke startarrow="block" endarrow="block"/>
            </v:shape>
            <v:shape id="_x0000_s1121" type="#_x0000_t32" style="position:absolute;left:7455;top:7155;width:1;height:2175" o:connectortype="straight">
              <v:stroke startarrow="block" endarrow="block"/>
            </v:shape>
          </v:group>
        </w:pict>
      </w:r>
      <w:r w:rsidR="005B7884">
        <w:t>8</w:t>
      </w:r>
      <w:r w:rsidR="00AE711D">
        <w:t xml:space="preserve">.    Given: </w:t>
      </w: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E711D" w:rsidRDefault="00AE711D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       Find:    </w:t>
      </w:r>
      <w:r w:rsidR="008006B3" w:rsidRPr="006E0AAB">
        <w:rPr>
          <w:position w:val="-10"/>
        </w:rPr>
        <w:object w:dxaOrig="1100" w:dyaOrig="320">
          <v:shape id="_x0000_i1052" type="#_x0000_t75" style="width:54.75pt;height:15.75pt" o:ole="">
            <v:imagedata r:id="rId61" o:title=""/>
          </v:shape>
          <o:OLEObject Type="Embed" ProgID="Equation.DSMT4" ShapeID="_x0000_i1052" DrawAspect="Content" ObjectID="_1508243906" r:id="rId62"/>
        </w:object>
      </w: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E7BB2" w:rsidRDefault="009E7BB2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9E7BB2" w:rsidRDefault="005B78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lastRenderedPageBreak/>
        <w:t>9</w:t>
      </w:r>
      <w:r w:rsidR="00CE7483">
        <w:t>.  Verify:</w:t>
      </w:r>
      <w:r w:rsidR="00AD3C88">
        <w:t xml:space="preserve">  </w:t>
      </w:r>
      <w:r w:rsidR="00CE7483">
        <w:tab/>
      </w:r>
      <w:r w:rsidR="00AD3C88" w:rsidRPr="002F2993">
        <w:rPr>
          <w:position w:val="-28"/>
        </w:rPr>
        <w:object w:dxaOrig="2140" w:dyaOrig="680">
          <v:shape id="_x0000_i1053" type="#_x0000_t75" style="width:107.25pt;height:33.75pt" o:ole="">
            <v:imagedata r:id="rId63" o:title=""/>
          </v:shape>
          <o:OLEObject Type="Embed" ProgID="Equation.DSMT4" ShapeID="_x0000_i1053" DrawAspect="Content" ObjectID="_1508243907" r:id="rId64"/>
        </w:object>
      </w:r>
      <w:r w:rsidR="00AD3C88">
        <w:tab/>
      </w:r>
      <w:r w:rsidR="00AD3C88">
        <w:tab/>
      </w:r>
      <w:r w:rsidR="00AD3C88">
        <w:tab/>
      </w:r>
      <w:r w:rsidR="00AD3C88">
        <w:tab/>
      </w:r>
      <w:r>
        <w:t>10</w:t>
      </w:r>
      <w:r w:rsidR="00CE7483">
        <w:t xml:space="preserve">. </w:t>
      </w:r>
      <w:r w:rsidR="00AD3C88">
        <w:t xml:space="preserve"> </w:t>
      </w:r>
      <w:r w:rsidR="00CE7483">
        <w:t>Verify:</w:t>
      </w:r>
      <w:r w:rsidR="00AD3C88">
        <w:t xml:space="preserve">  </w:t>
      </w:r>
      <w:r w:rsidR="00D73B54">
        <w:t xml:space="preserve">  </w:t>
      </w:r>
      <w:r w:rsidR="00AD3C88" w:rsidRPr="00AD3C88">
        <w:rPr>
          <w:position w:val="-14"/>
        </w:rPr>
        <w:object w:dxaOrig="1980" w:dyaOrig="400">
          <v:shape id="_x0000_i1054" type="#_x0000_t75" style="width:99pt;height:20.25pt" o:ole="">
            <v:imagedata r:id="rId65" o:title=""/>
          </v:shape>
          <o:OLEObject Type="Embed" ProgID="Equation.DSMT4" ShapeID="_x0000_i1054" DrawAspect="Content" ObjectID="_1508243908" r:id="rId66"/>
        </w:object>
      </w:r>
    </w:p>
    <w:p w:rsidR="00CE7483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CE7483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D3C88" w:rsidRDefault="00AD3C8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D3C88" w:rsidRDefault="00AD3C8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D3C88" w:rsidRDefault="00AD3C8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384DB5" w:rsidRDefault="00384DB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D3C88" w:rsidRDefault="00AD3C8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D3C88" w:rsidRDefault="00AD3C8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D3C88" w:rsidRDefault="00AD3C8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5B7884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11</w:t>
      </w:r>
      <w:r w:rsidR="00AD3C88">
        <w:t xml:space="preserve">.  </w:t>
      </w:r>
      <w:r w:rsidR="00F9748E">
        <w:t xml:space="preserve">Verify:  </w:t>
      </w:r>
      <w:r w:rsidR="00F9748E" w:rsidRPr="00AD3C88">
        <w:rPr>
          <w:position w:val="-14"/>
        </w:rPr>
        <w:object w:dxaOrig="3800" w:dyaOrig="400">
          <v:shape id="_x0000_i1055" type="#_x0000_t75" style="width:189.75pt;height:20.25pt" o:ole="">
            <v:imagedata r:id="rId67" o:title=""/>
          </v:shape>
          <o:OLEObject Type="Embed" ProgID="Equation.DSMT4" ShapeID="_x0000_i1055" DrawAspect="Content" ObjectID="_1508243909" r:id="rId68"/>
        </w:object>
      </w:r>
      <w:r w:rsidR="00F9748E">
        <w:tab/>
      </w:r>
      <w:r w:rsidR="00F9748E">
        <w:tab/>
      </w: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384DB5" w:rsidRDefault="00384DB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384DB5" w:rsidRDefault="00384DB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E6C6F" w:rsidRDefault="001E6C6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E6C6F" w:rsidRDefault="001E6C6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E6C6F" w:rsidRDefault="001E6C6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D2227" w:rsidRDefault="000D2227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D2227" w:rsidRDefault="000D2227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A52B3F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52B3F" w:rsidRDefault="001A59F7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54940</wp:posOffset>
            </wp:positionV>
            <wp:extent cx="2505075" cy="2019300"/>
            <wp:effectExtent l="19050" t="0" r="9525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 l="2091" r="6272" b="31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348E" w:rsidRPr="00384DB5" w:rsidRDefault="005B7884" w:rsidP="0053348E">
      <w:pPr>
        <w:autoSpaceDE w:val="0"/>
        <w:autoSpaceDN w:val="0"/>
        <w:adjustRightInd w:val="0"/>
      </w:pPr>
      <w:r>
        <w:t>12</w:t>
      </w:r>
      <w:r w:rsidR="00A52B3F">
        <w:t xml:space="preserve">.   </w:t>
      </w:r>
      <w:r w:rsidR="00384DB5">
        <w:tab/>
      </w:r>
      <w:r w:rsidR="0053348E" w:rsidRPr="00384DB5">
        <w:t>a.  Using the diagram and information at the right, what</w:t>
      </w:r>
      <w:r w:rsidR="001A59F7">
        <w:tab/>
      </w:r>
    </w:p>
    <w:p w:rsidR="00AD3C88" w:rsidRPr="00384DB5" w:rsidRDefault="0053348E" w:rsidP="0053348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384DB5">
        <w:tab/>
        <w:t xml:space="preserve">  </w:t>
      </w:r>
      <w:r w:rsidR="00384DB5" w:rsidRPr="00384DB5">
        <w:t xml:space="preserve">     </w:t>
      </w:r>
      <w:r w:rsidRPr="00384DB5">
        <w:t>is the radius of the circle?</w:t>
      </w:r>
    </w:p>
    <w:p w:rsidR="00AD3C88" w:rsidRPr="00384DB5" w:rsidRDefault="00AD3C8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CE7483" w:rsidRPr="00384DB5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DD1CC8" w:rsidRDefault="00384DB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  <w:r w:rsidRPr="00384DB5">
        <w:tab/>
        <w:t xml:space="preserve">b.   Find an expression for </w:t>
      </w:r>
      <w:r w:rsidRPr="00384DB5">
        <w:rPr>
          <w:i/>
        </w:rPr>
        <w:t>PQ</w:t>
      </w:r>
      <w:r>
        <w:rPr>
          <w:i/>
        </w:rPr>
        <w:t xml:space="preserve">. </w:t>
      </w:r>
    </w:p>
    <w:p w:rsidR="00CE7483" w:rsidRDefault="00DD1CC8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  <w:r>
        <w:rPr>
          <w:i/>
        </w:rPr>
        <w:tab/>
        <w:t xml:space="preserve">     ***Hint:   d =</w:t>
      </w:r>
      <w:r w:rsidR="00384DB5">
        <w:rPr>
          <w:i/>
        </w:rPr>
        <w:t xml:space="preserve"> </w:t>
      </w:r>
      <w:r w:rsidRPr="00AD3C88">
        <w:rPr>
          <w:position w:val="-14"/>
        </w:rPr>
        <w:object w:dxaOrig="2340" w:dyaOrig="460">
          <v:shape id="_x0000_i1056" type="#_x0000_t75" style="width:117pt;height:23.25pt" o:ole="">
            <v:imagedata r:id="rId70" o:title=""/>
          </v:shape>
          <o:OLEObject Type="Embed" ProgID="Equation.DSMT4" ShapeID="_x0000_i1056" DrawAspect="Content" ObjectID="_1508243910" r:id="rId71"/>
        </w:object>
      </w:r>
    </w:p>
    <w:p w:rsidR="00384DB5" w:rsidRPr="00384DB5" w:rsidRDefault="00384DB5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i/>
        </w:rPr>
        <w:tab/>
        <w:t xml:space="preserve">     This is challenging.  Show off your algebra skills!  </w:t>
      </w:r>
      <w:r w:rsidRPr="00384DB5">
        <w:rPr>
          <w:i/>
        </w:rPr>
        <w:sym w:font="Wingdings" w:char="F04A"/>
      </w:r>
    </w:p>
    <w:p w:rsidR="00CE7483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CE7483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CE7483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CE7483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CE7483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CE7483" w:rsidRPr="006E0AAB" w:rsidRDefault="00CE7483" w:rsidP="00A9792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sectPr w:rsidR="00CE7483" w:rsidRPr="006E0AAB" w:rsidSect="00FD42A4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696D4D63"/>
    <w:multiLevelType w:val="hybridMultilevel"/>
    <w:tmpl w:val="0B7AC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11452"/>
    <w:rsid w:val="000329D4"/>
    <w:rsid w:val="00055A6B"/>
    <w:rsid w:val="0006167C"/>
    <w:rsid w:val="00082F45"/>
    <w:rsid w:val="000A657F"/>
    <w:rsid w:val="000B684B"/>
    <w:rsid w:val="000C1F9A"/>
    <w:rsid w:val="000D2227"/>
    <w:rsid w:val="000D31A1"/>
    <w:rsid w:val="000D42A0"/>
    <w:rsid w:val="000E128C"/>
    <w:rsid w:val="000E4188"/>
    <w:rsid w:val="000E6EED"/>
    <w:rsid w:val="000E74B2"/>
    <w:rsid w:val="000F0ADE"/>
    <w:rsid w:val="000F346D"/>
    <w:rsid w:val="00105789"/>
    <w:rsid w:val="00127001"/>
    <w:rsid w:val="0015543E"/>
    <w:rsid w:val="00155702"/>
    <w:rsid w:val="00165E21"/>
    <w:rsid w:val="001702E6"/>
    <w:rsid w:val="001A59F7"/>
    <w:rsid w:val="001B03AC"/>
    <w:rsid w:val="001B5B84"/>
    <w:rsid w:val="001C5B35"/>
    <w:rsid w:val="001E6C6F"/>
    <w:rsid w:val="002302DE"/>
    <w:rsid w:val="002431DC"/>
    <w:rsid w:val="00276847"/>
    <w:rsid w:val="00281201"/>
    <w:rsid w:val="002C4055"/>
    <w:rsid w:val="002F2993"/>
    <w:rsid w:val="0030697E"/>
    <w:rsid w:val="00322DB6"/>
    <w:rsid w:val="00335953"/>
    <w:rsid w:val="0035166E"/>
    <w:rsid w:val="00384DB5"/>
    <w:rsid w:val="003A0B42"/>
    <w:rsid w:val="003D0AD1"/>
    <w:rsid w:val="003D3232"/>
    <w:rsid w:val="003F18B7"/>
    <w:rsid w:val="00460664"/>
    <w:rsid w:val="004A39A9"/>
    <w:rsid w:val="004B044C"/>
    <w:rsid w:val="004C23A4"/>
    <w:rsid w:val="004D4205"/>
    <w:rsid w:val="004E6661"/>
    <w:rsid w:val="00522006"/>
    <w:rsid w:val="0053348E"/>
    <w:rsid w:val="0055211E"/>
    <w:rsid w:val="005539F8"/>
    <w:rsid w:val="00565F8B"/>
    <w:rsid w:val="005B7884"/>
    <w:rsid w:val="00604270"/>
    <w:rsid w:val="00643F81"/>
    <w:rsid w:val="00645D94"/>
    <w:rsid w:val="006A6DC2"/>
    <w:rsid w:val="006C1247"/>
    <w:rsid w:val="006D2618"/>
    <w:rsid w:val="006E0AAB"/>
    <w:rsid w:val="00705A11"/>
    <w:rsid w:val="007410AA"/>
    <w:rsid w:val="00750BD2"/>
    <w:rsid w:val="007552E8"/>
    <w:rsid w:val="00782334"/>
    <w:rsid w:val="007A38A5"/>
    <w:rsid w:val="008006B3"/>
    <w:rsid w:val="00835B02"/>
    <w:rsid w:val="008A33D9"/>
    <w:rsid w:val="008A3799"/>
    <w:rsid w:val="008C07D8"/>
    <w:rsid w:val="008E024E"/>
    <w:rsid w:val="008F0B04"/>
    <w:rsid w:val="00933982"/>
    <w:rsid w:val="00946BB4"/>
    <w:rsid w:val="00952E1F"/>
    <w:rsid w:val="009945F1"/>
    <w:rsid w:val="009B61A8"/>
    <w:rsid w:val="009E7BB2"/>
    <w:rsid w:val="00A13594"/>
    <w:rsid w:val="00A160D5"/>
    <w:rsid w:val="00A17EEA"/>
    <w:rsid w:val="00A207CF"/>
    <w:rsid w:val="00A23BCC"/>
    <w:rsid w:val="00A42C99"/>
    <w:rsid w:val="00A52B3F"/>
    <w:rsid w:val="00A92581"/>
    <w:rsid w:val="00A97925"/>
    <w:rsid w:val="00AB0DA5"/>
    <w:rsid w:val="00AD3C88"/>
    <w:rsid w:val="00AE711D"/>
    <w:rsid w:val="00B00B72"/>
    <w:rsid w:val="00B06425"/>
    <w:rsid w:val="00B13CF0"/>
    <w:rsid w:val="00B27084"/>
    <w:rsid w:val="00B83546"/>
    <w:rsid w:val="00BA31FB"/>
    <w:rsid w:val="00BA6F8C"/>
    <w:rsid w:val="00BD2BEE"/>
    <w:rsid w:val="00BD3884"/>
    <w:rsid w:val="00C048D6"/>
    <w:rsid w:val="00C07D7F"/>
    <w:rsid w:val="00C14153"/>
    <w:rsid w:val="00C24279"/>
    <w:rsid w:val="00C4023B"/>
    <w:rsid w:val="00C74319"/>
    <w:rsid w:val="00CC1939"/>
    <w:rsid w:val="00CE1257"/>
    <w:rsid w:val="00CE7483"/>
    <w:rsid w:val="00D73B54"/>
    <w:rsid w:val="00D85F61"/>
    <w:rsid w:val="00D86F94"/>
    <w:rsid w:val="00D87D98"/>
    <w:rsid w:val="00D90E32"/>
    <w:rsid w:val="00DA62F8"/>
    <w:rsid w:val="00DB4514"/>
    <w:rsid w:val="00DD1CC8"/>
    <w:rsid w:val="00DD2BEB"/>
    <w:rsid w:val="00E009CE"/>
    <w:rsid w:val="00E04B47"/>
    <w:rsid w:val="00E05B93"/>
    <w:rsid w:val="00E15ADD"/>
    <w:rsid w:val="00E249FD"/>
    <w:rsid w:val="00E343EA"/>
    <w:rsid w:val="00E4731E"/>
    <w:rsid w:val="00E561BD"/>
    <w:rsid w:val="00E74903"/>
    <w:rsid w:val="00E91D15"/>
    <w:rsid w:val="00EA45F0"/>
    <w:rsid w:val="00EB6E1F"/>
    <w:rsid w:val="00EC7229"/>
    <w:rsid w:val="00F0618C"/>
    <w:rsid w:val="00F114AF"/>
    <w:rsid w:val="00F240E2"/>
    <w:rsid w:val="00F50CEA"/>
    <w:rsid w:val="00F65909"/>
    <w:rsid w:val="00F753B8"/>
    <w:rsid w:val="00F84591"/>
    <w:rsid w:val="00F87690"/>
    <w:rsid w:val="00F942AA"/>
    <w:rsid w:val="00F9748E"/>
    <w:rsid w:val="00FA2554"/>
    <w:rsid w:val="00FA3815"/>
    <w:rsid w:val="00FC0F2F"/>
    <w:rsid w:val="00FC331C"/>
    <w:rsid w:val="00FD42A4"/>
    <w:rsid w:val="00FD49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4"/>
    <o:shapelayout v:ext="edit">
      <o:idmap v:ext="edit" data="1"/>
      <o:rules v:ext="edit">
        <o:r id="V:Rule4" type="connector" idref="#_x0000_s1120"/>
        <o:r id="V:Rule5" type="connector" idref="#_x0000_s1105"/>
        <o:r id="V:Rule6" type="connector" idref="#_x0000_s1121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33D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057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0578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0AA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4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e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4</Pages>
  <Words>316</Words>
  <Characters>2641</Characters>
  <Application>Microsoft Office Word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2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48</cp:revision>
  <cp:lastPrinted>2010-11-16T13:24:00Z</cp:lastPrinted>
  <dcterms:created xsi:type="dcterms:W3CDTF">2010-11-11T17:48:00Z</dcterms:created>
  <dcterms:modified xsi:type="dcterms:W3CDTF">2015-11-05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